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4"/>
  </p:notesMasterIdLst>
  <p:sldIdLst>
    <p:sldId id="893" r:id="rId2"/>
    <p:sldId id="905" r:id="rId3"/>
    <p:sldId id="899" r:id="rId4"/>
    <p:sldId id="900" r:id="rId5"/>
    <p:sldId id="898" r:id="rId6"/>
    <p:sldId id="897" r:id="rId7"/>
    <p:sldId id="894" r:id="rId8"/>
    <p:sldId id="895" r:id="rId9"/>
    <p:sldId id="901" r:id="rId10"/>
    <p:sldId id="902" r:id="rId11"/>
    <p:sldId id="903" r:id="rId12"/>
    <p:sldId id="262" r:id="rId13"/>
    <p:sldId id="270" r:id="rId14"/>
    <p:sldId id="271" r:id="rId15"/>
    <p:sldId id="297" r:id="rId16"/>
    <p:sldId id="263" r:id="rId17"/>
    <p:sldId id="306" r:id="rId18"/>
    <p:sldId id="307" r:id="rId19"/>
    <p:sldId id="305" r:id="rId20"/>
    <p:sldId id="308" r:id="rId21"/>
    <p:sldId id="881" r:id="rId22"/>
    <p:sldId id="889" r:id="rId23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875" autoAdjust="0"/>
    <p:restoredTop sz="94660"/>
  </p:normalViewPr>
  <p:slideViewPr>
    <p:cSldViewPr snapToGrid="0">
      <p:cViewPr varScale="1">
        <p:scale>
          <a:sx n="57" d="100"/>
          <a:sy n="57" d="100"/>
        </p:scale>
        <p:origin x="5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75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19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journals.sagepub.com/doi/10.1111/j.1539-6053.2008.00033.x?url_ver=Z39.88-2003&amp;rfr_id=ori%3Arid%3Acrossref.org&amp;rfr_dat=cr_pub++0pubmed&amp;" TargetMode="External"/><Relationship Id="rId7" Type="http://schemas.openxmlformats.org/officeDocument/2006/relationships/image" Target="../media/image4.png"/><Relationship Id="rId2" Type="http://schemas.openxmlformats.org/officeDocument/2006/relationships/hyperlink" Target="https://meridian.allenpress.com/jgme/article/5/2/272/200601/Statistical-Literacy-of-Obstetrics-Gynecology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eb.stanford.edu/class/msande247s/kchap17.ppt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hyperlink" Target="https://en.wikipedia.org/wiki/Pearson_correlation_coefficient" TargetMode="External"/><Relationship Id="rId2" Type="http://schemas.openxmlformats.org/officeDocument/2006/relationships/hyperlink" Target="https://emunix.emich.edu/~schu/MATH_170/Fall09_170/Evening%20session/Unit%203.pp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hyperlink" Target="https://stats.libretexts.org/Bookshelves/Introductory_Statistics/Book%3A_Introductory_Statistics_(Shafer_and_Zhang)/10%3A_Correlation_and_Regression/10.02%3A_The_Linear_Correlation_Coefficien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8E9BCA-6054-4BF1-AF61-F7750D4F108B}"/>
              </a:ext>
            </a:extLst>
          </p:cNvPr>
          <p:cNvSpPr txBox="1"/>
          <p:nvPr/>
        </p:nvSpPr>
        <p:spPr>
          <a:xfrm>
            <a:off x="535488" y="349396"/>
            <a:ext cx="112139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P value is the probability of obtaining a test statistic at least as extreme as the one that was actually observed, assuming that the null hypothesis is true.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3B3835"/>
                </a:solidFill>
                <a:latin typeface="Helvetica Neue"/>
              </a:rPr>
              <a:t>N</a:t>
            </a:r>
            <a:r>
              <a:rPr lang="en-US" sz="2400" b="0" i="0" dirty="0">
                <a:solidFill>
                  <a:srgbClr val="3B3835"/>
                </a:solidFill>
                <a:effectLst/>
                <a:latin typeface="Helvetica Neue"/>
              </a:rPr>
              <a:t>ull hypothesis: the probability that there is no relationship between x and y (i.e. the relationship is null)</a:t>
            </a:r>
          </a:p>
          <a:p>
            <a:endParaRPr lang="en-US" sz="2400" dirty="0">
              <a:solidFill>
                <a:srgbClr val="3B3835"/>
              </a:solidFill>
              <a:latin typeface="Helvetica Neue"/>
            </a:endParaRPr>
          </a:p>
          <a:p>
            <a:r>
              <a:rPr lang="en-US" sz="2400" dirty="0">
                <a:solidFill>
                  <a:srgbClr val="3B3835"/>
                </a:solidFill>
                <a:latin typeface="Helvetica Neue"/>
              </a:rPr>
              <a:t>The “magic p-value” is sometimes thought to be 0.05 = 5%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18849A-453B-4906-8CAA-A557BDA7446E}"/>
              </a:ext>
            </a:extLst>
          </p:cNvPr>
          <p:cNvSpPr txBox="1"/>
          <p:nvPr/>
        </p:nvSpPr>
        <p:spPr>
          <a:xfrm>
            <a:off x="78287" y="6295072"/>
            <a:ext cx="1128282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1A1A1A"/>
                </a:solidFill>
                <a:effectLst/>
                <a:latin typeface="Source Sans Pro" panose="020B0503030403020204" pitchFamily="34" charset="0"/>
              </a:rPr>
              <a:t>Statistical Literacy of Obstetrics-Gynecology Residents</a:t>
            </a:r>
          </a:p>
          <a:p>
            <a:r>
              <a:rPr lang="en-US" dirty="0">
                <a:hlinkClick r:id="rId2"/>
              </a:rPr>
              <a:t>https://meridian.allenpress.com/jgme/article/5/2/272/200601/Statistical-Literacy-of-Obstetrics-Gynecology</a:t>
            </a:r>
            <a:r>
              <a:rPr lang="en-US" dirty="0"/>
              <a:t>  </a:t>
            </a:r>
            <a:r>
              <a:rPr lang="en-US" b="0" i="0" dirty="0">
                <a:solidFill>
                  <a:srgbClr val="1A1A1A"/>
                </a:solidFill>
                <a:effectLst/>
                <a:latin typeface="Source Sans Pro" panose="020B0503030403020204" pitchFamily="34" charset="0"/>
              </a:rPr>
              <a:t>(2013)</a:t>
            </a:r>
          </a:p>
          <a:p>
            <a:r>
              <a:rPr lang="en-US" b="1" i="0" dirty="0">
                <a:solidFill>
                  <a:srgbClr val="555555"/>
                </a:solidFill>
                <a:effectLst/>
                <a:latin typeface="arial" panose="020B0604020202020204" pitchFamily="34" charset="0"/>
              </a:rPr>
              <a:t>Helping Doctors and Patients Make Sense of Health Statistics</a:t>
            </a:r>
            <a:endParaRPr lang="en-US" b="0" i="0" dirty="0">
              <a:solidFill>
                <a:srgbClr val="1A1A1A"/>
              </a:solidFill>
              <a:effectLst/>
              <a:latin typeface="Source Sans Pro" panose="020B0503030403020204" pitchFamily="34" charset="0"/>
            </a:endParaRPr>
          </a:p>
          <a:p>
            <a:r>
              <a:rPr lang="en-US" dirty="0">
                <a:hlinkClick r:id="rId3"/>
              </a:rPr>
              <a:t>https://journals.sagepub.com/doi/10.1111/j.1539-6053.2008.00033.x?url_ver=Z39.88-2003&amp;rfr_id=ori%3Arid%3Acrossref.org&amp;rfr_dat=cr_pub++0pubmed&amp;</a:t>
            </a:r>
            <a:r>
              <a:rPr lang="en-US" dirty="0">
                <a:solidFill>
                  <a:srgbClr val="1A1A1A"/>
                </a:solidFill>
                <a:latin typeface="Source Sans Pro" panose="020B0503030403020204" pitchFamily="34" charset="0"/>
              </a:rPr>
              <a:t> (2007)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1E16D0-6092-43E7-94F1-21B03E037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2451" y="3411492"/>
            <a:ext cx="4867927" cy="3193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044F85-5E60-47E7-9B4A-7282686A6E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52" y="3632833"/>
            <a:ext cx="5791722" cy="13244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00064D-06BD-41F2-8EE3-88393E5AF3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973" y="5112240"/>
            <a:ext cx="1553293" cy="102787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BEA5D47-3267-45B9-BCFB-3FF9213EE6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8724" y="5112239"/>
            <a:ext cx="1545009" cy="10278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D37FD21-3FDF-4917-B0D3-5A59AC9CC815}"/>
              </a:ext>
            </a:extLst>
          </p:cNvPr>
          <p:cNvSpPr txBox="1"/>
          <p:nvPr/>
        </p:nvSpPr>
        <p:spPr>
          <a:xfrm>
            <a:off x="4075656" y="4995782"/>
            <a:ext cx="21497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x and y generated independently.</a:t>
            </a:r>
          </a:p>
        </p:txBody>
      </p:sp>
    </p:spTree>
    <p:extLst>
      <p:ext uri="{BB962C8B-B14F-4D97-AF65-F5344CB8AC3E}">
        <p14:creationId xmlns:p14="http://schemas.microsoft.com/office/powerpoint/2010/main" val="41038736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lide Number Placeholder 71">
            <a:extLst>
              <a:ext uri="{FF2B5EF4-FFF2-40B4-BE49-F238E27FC236}">
                <a16:creationId xmlns:a16="http://schemas.microsoft.com/office/drawing/2014/main" id="{21CEAF34-D00D-494F-92E6-3E544DDAC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42804-CBCD-4AA0-A2BB-CA1978CFE4F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7408F4A-6FE4-4E35-8EEA-F284EB4A3D6A}"/>
              </a:ext>
            </a:extLst>
          </p:cNvPr>
          <p:cNvSpPr txBox="1"/>
          <p:nvPr/>
        </p:nvSpPr>
        <p:spPr>
          <a:xfrm>
            <a:off x="6116320" y="7410769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eb.stanford.edu/class/msande247s/kchap17.ppt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01AF3D-729A-47B6-BB06-9E4EF54BE3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12" t="3155" r="3113" b="3836"/>
          <a:stretch/>
        </p:blipFill>
        <p:spPr>
          <a:xfrm>
            <a:off x="463826" y="245165"/>
            <a:ext cx="10800522" cy="7229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610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F433EE-CFE4-4927-BAD5-01E9EB13B073}"/>
              </a:ext>
            </a:extLst>
          </p:cNvPr>
          <p:cNvSpPr txBox="1"/>
          <p:nvPr/>
        </p:nvSpPr>
        <p:spPr>
          <a:xfrm>
            <a:off x="153443" y="190680"/>
            <a:ext cx="115834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Using old inaccurate statistics:  Ten out of every 1,000 women have breast cancer. Of these 10 women with breast cancer, 9 test positive. Of the 990 women without cancer, about 89 nevertheless test positive. A woman tests positive and wants to know whether she has breast cancer for sure, or at least what the chances are. What is the best answer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91504E-6541-4065-9AB0-EF4B7C52F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52" y="2062477"/>
            <a:ext cx="9575895" cy="21051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71D322-A008-4481-A06D-1194F29E97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62" y="4396636"/>
            <a:ext cx="7494366" cy="327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6170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F4ED63C-916B-4EDB-9790-9E0446429763}"/>
              </a:ext>
            </a:extLst>
          </p:cNvPr>
          <p:cNvGrpSpPr/>
          <p:nvPr/>
        </p:nvGrpSpPr>
        <p:grpSpPr>
          <a:xfrm>
            <a:off x="8160707" y="3194137"/>
            <a:ext cx="3726493" cy="3920196"/>
            <a:chOff x="7033364" y="2698511"/>
            <a:chExt cx="4647157" cy="4976575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1F65EA63-9D05-47C8-92A1-D97B0F932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3364" y="2698511"/>
              <a:ext cx="3615586" cy="4552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C3F2E5E-A9BA-4002-AE13-0DC9BA22D0A2}"/>
                </a:ext>
              </a:extLst>
            </p:cNvPr>
            <p:cNvSpPr txBox="1"/>
            <p:nvPr/>
          </p:nvSpPr>
          <p:spPr>
            <a:xfrm>
              <a:off x="7033364" y="7359133"/>
              <a:ext cx="4647157" cy="315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hlinkClick r:id="rId3"/>
                </a:rPr>
                <a:t>https://en.wikipedia.org/wiki/Linear_regression</a:t>
              </a:r>
              <a:r>
                <a:rPr lang="en-US" sz="1100" dirty="0"/>
                <a:t> 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A3BA252-9232-4A56-96CC-C83E74C0F1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821" y="2371757"/>
            <a:ext cx="2289175" cy="793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432148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07943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/>
              <a:t>np.random.seed</a:t>
            </a:r>
            <a:r>
              <a:rPr lang="en-US" sz="2800" dirty="0"/>
              <a:t>(4)</a:t>
            </a:r>
          </a:p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6C1D90E-2FBE-4D70-8111-9BD05B190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95" y="4813885"/>
            <a:ext cx="5373666" cy="28365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BFAA5F-AB86-4EA2-A555-FFEFF6262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2700" y="4858594"/>
            <a:ext cx="5218302" cy="281690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83FBF4A-6D8B-4C62-9EAA-662FDB913E88}"/>
              </a:ext>
            </a:extLst>
          </p:cNvPr>
          <p:cNvGrpSpPr/>
          <p:nvPr/>
        </p:nvGrpSpPr>
        <p:grpSpPr>
          <a:xfrm>
            <a:off x="2174791" y="2118406"/>
            <a:ext cx="7576994" cy="2331718"/>
            <a:chOff x="2029846" y="1922315"/>
            <a:chExt cx="7526359" cy="265176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03316B7-7A83-44B6-A343-286BC38EFE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12660" y="1922315"/>
              <a:ext cx="3543545" cy="265176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35C0EB3-916A-4C34-B2F9-0194E89D0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29846" y="1941026"/>
              <a:ext cx="3515295" cy="26143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5981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0F47211-030E-4F6C-93C4-F3A686CB5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7353" y="4755515"/>
            <a:ext cx="6015384" cy="28346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/>
              <a:t>np.random.seed</a:t>
            </a:r>
            <a:r>
              <a:rPr lang="en-US" sz="2800" dirty="0"/>
              <a:t>(1) </a:t>
            </a:r>
          </a:p>
          <a:p>
            <a:r>
              <a:rPr lang="en-US" sz="2800" dirty="0"/>
              <a:t>x = </a:t>
            </a:r>
            <a:r>
              <a:rPr lang="en-US" sz="2800" dirty="0" err="1"/>
              <a:t>np.random.random</a:t>
            </a:r>
            <a:r>
              <a:rPr lang="en-US" sz="2800" dirty="0"/>
              <a:t>((K,N))</a:t>
            </a:r>
          </a:p>
          <a:p>
            <a:r>
              <a:rPr lang="en-US" sz="2800" dirty="0" err="1"/>
              <a:t>np.random.seed</a:t>
            </a:r>
            <a:r>
              <a:rPr lang="en-US" sz="2800" dirty="0"/>
              <a:t>(2) </a:t>
            </a:r>
          </a:p>
          <a:p>
            <a:r>
              <a:rPr lang="en-US" sz="2800" dirty="0"/>
              <a:t>y = </a:t>
            </a:r>
            <a:r>
              <a:rPr lang="en-US" sz="2800" dirty="0" err="1"/>
              <a:t>np.random.random</a:t>
            </a:r>
            <a:r>
              <a:rPr lang="en-US" sz="2800" dirty="0"/>
              <a:t>((K, N))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036CC56-0BD3-4CEA-BBAB-408D35D337EB}"/>
              </a:ext>
            </a:extLst>
          </p:cNvPr>
          <p:cNvGrpSpPr>
            <a:grpSpLocks noChangeAspect="1"/>
          </p:cNvGrpSpPr>
          <p:nvPr/>
        </p:nvGrpSpPr>
        <p:grpSpPr>
          <a:xfrm>
            <a:off x="2174791" y="2118404"/>
            <a:ext cx="7537618" cy="2331720"/>
            <a:chOff x="430973" y="5112239"/>
            <a:chExt cx="3322760" cy="102787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2BCC7EE-D270-4994-ADB7-457A50D608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973" y="5112240"/>
              <a:ext cx="1553293" cy="102787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18B9F7E-40D4-494D-9E07-16901EE77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8724" y="5112239"/>
              <a:ext cx="1545009" cy="1027878"/>
            </a:xfrm>
            <a:prstGeom prst="rect">
              <a:avLst/>
            </a:prstGeom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27B32CC-2CD0-4907-B4E4-57F71B05DC8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15" t="2376"/>
          <a:stretch/>
        </p:blipFill>
        <p:spPr>
          <a:xfrm>
            <a:off x="-106471" y="4778679"/>
            <a:ext cx="6101114" cy="285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410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819150"/>
            <a:ext cx="10353675" cy="61341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216074" y="7346608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en.wikipedia.org/wiki/Confusion_matrix</a:t>
            </a:r>
            <a:r>
              <a:rPr lang="en-US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366386" y="253139"/>
            <a:ext cx="594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Confusion  matrix </a:t>
            </a:r>
          </a:p>
        </p:txBody>
      </p:sp>
    </p:spTree>
    <p:extLst>
      <p:ext uri="{BB962C8B-B14F-4D97-AF65-F5344CB8AC3E}">
        <p14:creationId xmlns:p14="http://schemas.microsoft.com/office/powerpoint/2010/main" val="3586356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A3AE8-0A8D-4999-BE12-10B8C0F55A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3700" y="2602753"/>
            <a:ext cx="7345285" cy="481891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E4194D8-34F0-4EB2-B305-74E4D1F42FC5}"/>
              </a:ext>
            </a:extLst>
          </p:cNvPr>
          <p:cNvSpPr txBox="1"/>
          <p:nvPr/>
        </p:nvSpPr>
        <p:spPr>
          <a:xfrm>
            <a:off x="325677" y="231732"/>
            <a:ext cx="113736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Negative:  </a:t>
            </a:r>
            <a:r>
              <a:rPr lang="en-US" sz="2800" dirty="0"/>
              <a:t>x does not predict y.  There is no relationship between x and y.</a:t>
            </a:r>
          </a:p>
          <a:p>
            <a:endParaRPr lang="en-US" sz="2800" dirty="0"/>
          </a:p>
          <a:p>
            <a:r>
              <a:rPr lang="en-US" sz="2800" dirty="0"/>
              <a:t>The data used to generate the histogram below was randomly generated.  </a:t>
            </a:r>
          </a:p>
          <a:p>
            <a:r>
              <a:rPr lang="en-US" sz="2800" dirty="0"/>
              <a:t>Thus there is no relationship between x and y.  Thus the null hypothesis is true for these data se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9289C2-C90D-4B83-8E7A-F1D98CFBDAE4}"/>
              </a:ext>
            </a:extLst>
          </p:cNvPr>
          <p:cNvSpPr txBox="1"/>
          <p:nvPr/>
        </p:nvSpPr>
        <p:spPr>
          <a:xfrm>
            <a:off x="369518" y="2974932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ue negatives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no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4B5A72-046F-462B-A39E-DCD1F83B2564}"/>
              </a:ext>
            </a:extLst>
          </p:cNvPr>
          <p:cNvSpPr txBox="1"/>
          <p:nvPr/>
        </p:nvSpPr>
        <p:spPr>
          <a:xfrm>
            <a:off x="9493500" y="2926915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alse positive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no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a relationship between x and y</a:t>
            </a:r>
          </a:p>
        </p:txBody>
      </p:sp>
    </p:spTree>
    <p:extLst>
      <p:ext uri="{BB962C8B-B14F-4D97-AF65-F5344CB8AC3E}">
        <p14:creationId xmlns:p14="http://schemas.microsoft.com/office/powerpoint/2010/main" val="749440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50939F-BEAE-409E-8E1D-1C97228CA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112" y="2481475"/>
            <a:ext cx="7038388" cy="49527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65C354-7A3A-4CAB-B066-56544BAFBA14}"/>
              </a:ext>
            </a:extLst>
          </p:cNvPr>
          <p:cNvSpPr txBox="1"/>
          <p:nvPr/>
        </p:nvSpPr>
        <p:spPr>
          <a:xfrm>
            <a:off x="175365" y="93946"/>
            <a:ext cx="115239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ositive:  </a:t>
            </a:r>
            <a:r>
              <a:rPr lang="en-US" sz="2800" dirty="0"/>
              <a:t>x predicts y.  There is a relationship between x and y.</a:t>
            </a:r>
          </a:p>
          <a:p>
            <a:endParaRPr lang="en-US" sz="2800" dirty="0"/>
          </a:p>
          <a:p>
            <a:r>
              <a:rPr lang="en-US" sz="2800" dirty="0"/>
              <a:t>The data used to generate the histogram below was NOT randomly generated.  </a:t>
            </a:r>
          </a:p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F86DB4-230B-404D-A25E-2E2EEE06FD7E}"/>
              </a:ext>
            </a:extLst>
          </p:cNvPr>
          <p:cNvSpPr txBox="1"/>
          <p:nvPr/>
        </p:nvSpPr>
        <p:spPr>
          <a:xfrm>
            <a:off x="369518" y="3237978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alse negatives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a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C8F90-F7ED-43F6-94B0-255A3AC95A41}"/>
              </a:ext>
            </a:extLst>
          </p:cNvPr>
          <p:cNvSpPr txBox="1"/>
          <p:nvPr/>
        </p:nvSpPr>
        <p:spPr>
          <a:xfrm>
            <a:off x="9493500" y="3189961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ue positive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a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a relationship between x and 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CF6EE2-B61F-48FD-B109-3CD5EF98DF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44427" y="1524022"/>
            <a:ext cx="1148834" cy="1545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1261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D7AD493-2902-43F4-9BC0-F3FF2658DC7D}"/>
              </a:ext>
            </a:extLst>
          </p:cNvPr>
          <p:cNvGrpSpPr>
            <a:grpSpLocks noChangeAspect="1"/>
          </p:cNvGrpSpPr>
          <p:nvPr/>
        </p:nvGrpSpPr>
        <p:grpSpPr>
          <a:xfrm>
            <a:off x="2255314" y="1922315"/>
            <a:ext cx="7166969" cy="2651760"/>
            <a:chOff x="119624" y="1371604"/>
            <a:chExt cx="11623529" cy="38267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1EC9201-3A2C-4CE9-B855-117E64601E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96163" y="1371604"/>
              <a:ext cx="5746990" cy="38267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15D6F88-1462-400E-A1D5-EB7F40375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624" y="1398605"/>
              <a:ext cx="5701174" cy="3772698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6C1D90E-2FBE-4D70-8111-9BD05B1903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095" y="4813885"/>
            <a:ext cx="5373666" cy="28365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BFAA5F-AB86-4EA2-A555-FFEFF62628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2700" y="4858594"/>
            <a:ext cx="5218302" cy="281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727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4D3F3832-C8A3-4808-816D-0AB92EFDE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527" y="298175"/>
            <a:ext cx="8713304" cy="470452"/>
          </a:xfrm>
        </p:spPr>
        <p:txBody>
          <a:bodyPr>
            <a:normAutofit fontScale="90000"/>
          </a:bodyPr>
          <a:lstStyle/>
          <a:p>
            <a:r>
              <a:rPr lang="en-US" altLang="en-US" sz="3600" dirty="0"/>
              <a:t>Properties of Linear Correlation Coefficients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A25653A3-CC52-4F6A-9DA6-58A4A63E1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01558" y="678573"/>
            <a:ext cx="10252710" cy="4931516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800" dirty="0"/>
              <a:t>Some properties of the linear correlation coefficient</a:t>
            </a:r>
          </a:p>
          <a:p>
            <a:pPr lvl="1"/>
            <a:r>
              <a:rPr lang="en-US" altLang="en-US" i="1" dirty="0"/>
              <a:t>r</a:t>
            </a:r>
            <a:r>
              <a:rPr lang="en-US" altLang="en-US" dirty="0"/>
              <a:t> is a unitless measure (so that </a:t>
            </a:r>
            <a:r>
              <a:rPr lang="en-US" altLang="en-US" i="1" dirty="0"/>
              <a:t>r</a:t>
            </a:r>
            <a:r>
              <a:rPr lang="en-US" altLang="en-US" dirty="0"/>
              <a:t> would be the same for a data set whether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are measured in feet, inches, meters etc.)</a:t>
            </a:r>
          </a:p>
          <a:p>
            <a:pPr lvl="1"/>
            <a:r>
              <a:rPr lang="en-US" altLang="en-US" i="1" dirty="0"/>
              <a:t>r</a:t>
            </a:r>
            <a:r>
              <a:rPr lang="en-US" altLang="en-US" dirty="0"/>
              <a:t> is always between –1 and +1. </a:t>
            </a:r>
            <a:endParaRPr lang="en-US" altLang="en-US" sz="2040" dirty="0"/>
          </a:p>
          <a:p>
            <a:pPr lvl="4">
              <a:buSzPct val="50000"/>
              <a:buFont typeface="Wingdings" panose="05000000000000000000" pitchFamily="2" charset="2"/>
              <a:buChar char="n"/>
            </a:pPr>
            <a:r>
              <a:rPr lang="en-US" altLang="en-US" sz="1813" i="1" dirty="0"/>
              <a:t>r</a:t>
            </a:r>
            <a:r>
              <a:rPr lang="en-US" altLang="en-US" sz="1813" dirty="0"/>
              <a:t> = -1 : perfect negative correlation</a:t>
            </a:r>
          </a:p>
          <a:p>
            <a:pPr lvl="4">
              <a:buSzPct val="50000"/>
              <a:buFont typeface="Wingdings" panose="05000000000000000000" pitchFamily="2" charset="2"/>
              <a:buChar char="n"/>
            </a:pPr>
            <a:r>
              <a:rPr lang="en-US" altLang="en-US" sz="1813" i="1" dirty="0"/>
              <a:t>r</a:t>
            </a:r>
            <a:r>
              <a:rPr lang="en-US" altLang="en-US" sz="1813" dirty="0"/>
              <a:t> = +1: perfect positive correlation</a:t>
            </a:r>
          </a:p>
          <a:p>
            <a:pPr lvl="1"/>
            <a:r>
              <a:rPr lang="en-US" altLang="en-US" dirty="0"/>
              <a:t>Positive values of </a:t>
            </a:r>
            <a:r>
              <a:rPr lang="en-US" altLang="en-US" i="1" dirty="0"/>
              <a:t>r</a:t>
            </a:r>
            <a:r>
              <a:rPr lang="en-US" altLang="en-US" dirty="0"/>
              <a:t> correspond to positive relations</a:t>
            </a:r>
          </a:p>
          <a:p>
            <a:pPr lvl="1"/>
            <a:r>
              <a:rPr lang="en-US" altLang="en-US" dirty="0"/>
              <a:t>Negative values of </a:t>
            </a:r>
            <a:r>
              <a:rPr lang="en-US" altLang="en-US" i="1" dirty="0"/>
              <a:t>r</a:t>
            </a:r>
            <a:r>
              <a:rPr lang="en-US" altLang="en-US" dirty="0"/>
              <a:t> correspond to negative relations</a:t>
            </a:r>
          </a:p>
          <a:p>
            <a:endParaRPr lang="en-US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9FC1C2-11EE-43EA-B8D4-A80B9108E9DE}"/>
              </a:ext>
            </a:extLst>
          </p:cNvPr>
          <p:cNvSpPr txBox="1"/>
          <p:nvPr/>
        </p:nvSpPr>
        <p:spPr>
          <a:xfrm>
            <a:off x="110836" y="-88477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emunix.emich.edu/~schu/MATH_170/Fall09_170/Evening%20session/Unit%203.ppt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1286E6-6BB0-48FE-AAB5-B5F3FF497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6200"/>
            <a:ext cx="5943600" cy="37750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B41742-313B-4BE5-93F9-8A2C6D4698E8}"/>
              </a:ext>
            </a:extLst>
          </p:cNvPr>
          <p:cNvSpPr txBox="1"/>
          <p:nvPr/>
        </p:nvSpPr>
        <p:spPr>
          <a:xfrm>
            <a:off x="6069496" y="6460942"/>
            <a:ext cx="53847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stats.libretexts.org/Bookshelves/Introductory_Statistics/Book%3A_Introductory_Statistics_(Shafer_and_Zhang)/10%3A_Correlation_and_Regression/10.02%3A_The_Linear_Correlation_Coefficient</a:t>
            </a:r>
            <a:r>
              <a:rPr lang="en-US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64BF73-61ED-4DCE-A49D-DFD265B3B4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1652" y="4876800"/>
            <a:ext cx="2888798" cy="8061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804AED-38DC-486F-852D-AAE6C0F56A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8215" y="4703898"/>
            <a:ext cx="2370690" cy="9790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A1E8EBC-FB9E-4442-AB11-962FC9FDFA73}"/>
              </a:ext>
            </a:extLst>
          </p:cNvPr>
          <p:cNvSpPr txBox="1"/>
          <p:nvPr/>
        </p:nvSpPr>
        <p:spPr>
          <a:xfrm>
            <a:off x="9238215" y="5610089"/>
            <a:ext cx="6023112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dirty="0">
                <a:hlinkClick r:id="rId7"/>
              </a:rPr>
              <a:t>https://en.wikipedia.org/wiki/Pearson_correlation_coefficient</a:t>
            </a:r>
            <a:r>
              <a:rPr lang="en-US" sz="700" dirty="0"/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350</TotalTime>
  <Words>1287</Words>
  <Application>Microsoft Office PowerPoint</Application>
  <PresentationFormat>Custom</PresentationFormat>
  <Paragraphs>126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Arial</vt:lpstr>
      <vt:lpstr>Benguiat Frisky</vt:lpstr>
      <vt:lpstr>Calibri</vt:lpstr>
      <vt:lpstr>Calibri Light</vt:lpstr>
      <vt:lpstr>Helvetica Neue</vt:lpstr>
      <vt:lpstr>Source Sans Pro</vt:lpstr>
      <vt:lpstr>Times New Roman</vt:lpstr>
      <vt:lpstr>Wingdings</vt:lpstr>
      <vt:lpstr>Office Theme</vt:lpstr>
      <vt:lpstr>Photo Hou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Linear Correlation Coefficients</vt:lpstr>
      <vt:lpstr>PowerPoint Presentation</vt:lpstr>
      <vt:lpstr>PowerPoint Presentation</vt:lpstr>
      <vt:lpstr>The Logistic Regression Model</vt:lpstr>
      <vt:lpstr>Probability and Odds</vt:lpstr>
      <vt:lpstr>Odds</vt:lpstr>
      <vt:lpstr>Problems with Odds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382</cp:revision>
  <dcterms:created xsi:type="dcterms:W3CDTF">2020-09-07T00:11:40Z</dcterms:created>
  <dcterms:modified xsi:type="dcterms:W3CDTF">2021-05-09T03:39:35Z</dcterms:modified>
</cp:coreProperties>
</file>